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8" r:id="rId3"/>
    <p:sldId id="304" r:id="rId4"/>
    <p:sldId id="279" r:id="rId5"/>
    <p:sldId id="303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301" r:id="rId28"/>
    <p:sldId id="302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8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623AB5-E146-40C0-84E3-3493BB15D6A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68153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A9CCBA-D9C6-45CD-9416-8492044E54A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867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1123F4-DA86-4BA3-A310-FA647C696B5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76261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7C1B95-4248-4695-9830-0BB7827E704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8756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8E719B-30E6-4FDB-81D5-2B814C6E498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821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7F7A0A-AD03-4DFF-B9C1-C5440F36015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3499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75CBA-C993-4BBD-B325-6AED664E193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3347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67A588-0E5F-4E27-B661-B6EC994E59D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614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321397-C716-4000-B34A-B7046CC5661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302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26C5E2-9F70-4640-A502-794971C0F61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1316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8CDDA-5085-4663-9C15-CDB74241F9A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56052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B35A4F-2748-4254-989F-DE232114FD2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8561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550F3F-BB4C-4F0C-9CBC-4827447A726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2504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A2D6037-73BA-4162-8747-8B4029E296F5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228600"/>
            <a:ext cx="9144000" cy="1021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300"/>
              </a:spcAft>
            </a:pPr>
            <a:r>
              <a:rPr lang="ru-RU" sz="2400" spc="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екция </a:t>
            </a:r>
            <a:r>
              <a:rPr lang="ru-RU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  <a:p>
            <a:pPr algn="ctr">
              <a:lnSpc>
                <a:spcPct val="107000"/>
              </a:lnSpc>
              <a:spcAft>
                <a:spcPts val="1000"/>
              </a:spcAft>
            </a:pPr>
            <a:r>
              <a:rPr lang="ru-RU" sz="28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и мощность переменного тока</a:t>
            </a:r>
            <a:endParaRPr lang="ru-RU" sz="2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591" y="2286000"/>
            <a:ext cx="912940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щность переменного тока.</a:t>
            </a:r>
          </a:p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блемы передачи электроэнергии.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latin typeface="Times New Roman" panose="02020603050405020304" pitchFamily="18" charset="0"/>
              </a:rPr>
              <a:t>Трансформаторы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4960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9729" y="115943"/>
            <a:ext cx="915048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значение мощности за время, равное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ериоду  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12485"/>
              </p:ext>
            </p:extLst>
          </p:nvPr>
        </p:nvGraphicFramePr>
        <p:xfrm>
          <a:off x="685800" y="1066800"/>
          <a:ext cx="6858000" cy="155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" imgW="2108200" imgH="482600" progId="Equation.DSMT4">
                  <p:embed/>
                </p:oleObj>
              </mc:Choice>
              <mc:Fallback>
                <p:oleObj name="Equation" r:id="rId3" imgW="2108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6858000" cy="15572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-1" y="2591604"/>
            <a:ext cx="9140757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значение косинуса за период равно нулю, то средняя мощность равна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16181"/>
              </p:ext>
            </p:extLst>
          </p:nvPr>
        </p:nvGraphicFramePr>
        <p:xfrm>
          <a:off x="2667000" y="3886200"/>
          <a:ext cx="2590800" cy="162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5" imgW="672808" imgH="418918" progId="Equation.DSMT4">
                  <p:embed/>
                </p:oleObj>
              </mc:Choice>
              <mc:Fallback>
                <p:oleObj name="Equation" r:id="rId5" imgW="672808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86200"/>
                        <a:ext cx="2590800" cy="162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249488" y="451192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4024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590" y="152400"/>
            <a:ext cx="91294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четом выражений (25.12) и (25.13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51328"/>
              </p:ext>
            </p:extLst>
          </p:nvPr>
        </p:nvGraphicFramePr>
        <p:xfrm>
          <a:off x="990600" y="1143000"/>
          <a:ext cx="6121069" cy="107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121069" cy="1076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9728" y="2971800"/>
            <a:ext cx="9143999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то соответствует выражению (27.6)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и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разом, средняя мощность, выделяемая в цепи переменного тока, равна ее активной составляющей, которая в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измеряется в ваттах (Вт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ая мощность в цепи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яется в вольт-амперах (ВА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80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рансформатор.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ередача электрической энергии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143000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Широкое использование электрической энергии требует ее передачи на значительные расстояния от электрических станций и многократного повышения или понижения напряжения, что осуществляется с помощью трансформаторов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рансформатор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едставляет собой сердечник из ферромагнетика (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опровод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на который намотаны две катушки (обмотки): первичная и вторичная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ердечник изготовляют из пластин, склеенных между собой для предотвращения его нагрева токами Фуко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4173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вичная обмотка содержит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итков, а вторичная –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рис.27.2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27(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52600"/>
            <a:ext cx="4343400" cy="24146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934200" y="2698780"/>
            <a:ext cx="1780617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27.2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457200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бота трансформатора сопровождается потерями энергии на нагревание обмоток в соответствии с законом Джоуля–Ленца, возникновение вихревых токов в сердечнике, рассеяние магнитного потока, гистерезис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7509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06680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современных трансформаторах эти потери минимизированы и поэтому мы ограничимся рассмотрением процессов, протекающих в идеальном трансформаторе, т. е. без учета энергетических потерь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режим работы трансформатора, называемый режимом холостого хода, когда вторичная обмотка разомкнута, а первичная представляет чисто индуктивную нагрузку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4930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45915"/>
            <a:ext cx="9144000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к первичной обмотке приложить переменное напряжение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1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ω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в обмотке будет возникать ток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олебания которого согласно (26.6) отстают по фазе на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/2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т колебаний напряжения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.е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50986"/>
              </p:ext>
            </p:extLst>
          </p:nvPr>
        </p:nvGraphicFramePr>
        <p:xfrm>
          <a:off x="1828800" y="1981200"/>
          <a:ext cx="4477299" cy="156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1244600" imgH="431800" progId="Equation.DSMT4">
                  <p:embed/>
                </p:oleObj>
              </mc:Choice>
              <mc:Fallback>
                <p:oleObj name="Equation" r:id="rId3" imgW="1244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4477299" cy="1568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38100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вичная обмотка будет пронизываться переменным магнитным потоком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~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.е.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41721"/>
              </p:ext>
            </p:extLst>
          </p:nvPr>
        </p:nvGraphicFramePr>
        <p:xfrm>
          <a:off x="1600200" y="4943272"/>
          <a:ext cx="4796002" cy="153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943272"/>
                        <a:ext cx="4796002" cy="1538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6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04800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этом будет возникать ЭДС индукции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63505"/>
              </p:ext>
            </p:extLst>
          </p:nvPr>
        </p:nvGraphicFramePr>
        <p:xfrm>
          <a:off x="76200" y="1164284"/>
          <a:ext cx="7317430" cy="138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3" imgW="2298700" imgH="431800" progId="Equation.DSMT4">
                  <p:embed/>
                </p:oleObj>
              </mc:Choice>
              <mc:Fallback>
                <p:oleObj name="Equation" r:id="rId3" imgW="2298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164284"/>
                        <a:ext cx="7317430" cy="1382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077200" y="159404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9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590800"/>
            <a:ext cx="91440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1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ω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1</a:t>
            </a:r>
            <a:r>
              <a:rPr lang="be-BY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амплитудное значение ЭДС.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аким образом, выражение (27.9) можно представить в виде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86092"/>
              </p:ext>
            </p:extLst>
          </p:nvPr>
        </p:nvGraphicFramePr>
        <p:xfrm>
          <a:off x="1752600" y="3648954"/>
          <a:ext cx="5105400" cy="143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5" imgW="1548728" imgH="431613" progId="Equation.DSMT4">
                  <p:embed/>
                </p:oleObj>
              </mc:Choice>
              <mc:Fallback>
                <p:oleObj name="Equation" r:id="rId5" imgW="154872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48954"/>
                        <a:ext cx="5105400" cy="1436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4591" y="5257800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ли</a:t>
            </a:r>
            <a:endParaRPr lang="ru-RU" sz="28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7549" y="380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267343"/>
              </p:ext>
            </p:extLst>
          </p:nvPr>
        </p:nvGraphicFramePr>
        <p:xfrm>
          <a:off x="1295400" y="5519410"/>
          <a:ext cx="5493748" cy="110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7" imgW="1244600" imgH="254000" progId="Equation.DSMT4">
                  <p:embed/>
                </p:oleObj>
              </mc:Choice>
              <mc:Fallback>
                <p:oleObj name="Equation" r:id="rId7" imgW="1244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19410"/>
                        <a:ext cx="5493748" cy="110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897664" y="5812795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0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7073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282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выражения (27.10) следует, что ЭДС индукции в первичной обмотке находится в противофазе с напряжением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к активное сопротивление обмотки ничтожно мало, то ЭДС и напряжение равны по модулю: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Ɛ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с учетом 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нак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12083"/>
              </p:ext>
            </p:extLst>
          </p:nvPr>
        </p:nvGraphicFramePr>
        <p:xfrm>
          <a:off x="2895600" y="2895600"/>
          <a:ext cx="2743200" cy="112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2743200" cy="1129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467600" y="3132176"/>
            <a:ext cx="979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1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242" y="4495800"/>
            <a:ext cx="914075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сердечник является идеальным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опроводом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вторичная обмотка пересекается таким же количеством линий магнитной индукции, что и первичная, т. е.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Φ</a:t>
            </a:r>
            <a:r>
              <a:rPr lang="ru-RU" sz="28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2387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о вторичной обмотке возникает ЭДС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78951"/>
              </p:ext>
            </p:extLst>
          </p:nvPr>
        </p:nvGraphicFramePr>
        <p:xfrm>
          <a:off x="0" y="1066800"/>
          <a:ext cx="775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3" imgW="2552700" imgH="254000" progId="Equation.DSMT4">
                  <p:embed/>
                </p:oleObj>
              </mc:Choice>
              <mc:Fallback>
                <p:oleObj name="Equation" r:id="rId3" imgW="2552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775503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151421" y="118619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00156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вная напряжению, так как обмотка разомкнута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09451"/>
              </p:ext>
            </p:extLst>
          </p:nvPr>
        </p:nvGraphicFramePr>
        <p:xfrm>
          <a:off x="2590800" y="2533307"/>
          <a:ext cx="2438400" cy="109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0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33307"/>
                        <a:ext cx="2438400" cy="109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689178" y="2816929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3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798839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делив выражение (27.10) на (27.12), получим:</a:t>
            </a:r>
            <a:endParaRPr lang="ru-RU" sz="28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88922"/>
              </p:ext>
            </p:extLst>
          </p:nvPr>
        </p:nvGraphicFramePr>
        <p:xfrm>
          <a:off x="3048000" y="4354484"/>
          <a:ext cx="2487810" cy="197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7" imgW="545863" imgH="431613" progId="Equation.DSMT4">
                  <p:embed/>
                </p:oleObj>
              </mc:Choice>
              <mc:Fallback>
                <p:oleObj name="Equation" r:id="rId7" imgW="54586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54484"/>
                        <a:ext cx="2487810" cy="1970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93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з последнего уравнения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93198"/>
              </p:ext>
            </p:extLst>
          </p:nvPr>
        </p:nvGraphicFramePr>
        <p:xfrm>
          <a:off x="2286000" y="674659"/>
          <a:ext cx="2514600" cy="161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3" imgW="672808" imgH="431613" progId="Equation.DSMT4">
                  <p:embed/>
                </p:oleObj>
              </mc:Choice>
              <mc:Fallback>
                <p:oleObj name="Equation" r:id="rId3" imgW="67280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74659"/>
                        <a:ext cx="2514600" cy="161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068766" y="121984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4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8824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учетом (27.11) и (27.13)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00464"/>
              </p:ext>
            </p:extLst>
          </p:nvPr>
        </p:nvGraphicFramePr>
        <p:xfrm>
          <a:off x="1676400" y="2810501"/>
          <a:ext cx="4959262" cy="173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0501"/>
                        <a:ext cx="4959262" cy="1737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815772" y="335664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5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48768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к «–» в выражении (27.15) означает, что напряжения в первичной и вторичной обмотках трансформатора находятся в противофазах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8951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04800"/>
            <a:ext cx="9144000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к цепи переменного тока, состоящей из резистора сопротивлением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нденсатора емкостью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катушки индуктивностью 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м.рис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),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ключено переменное напряжение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ω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ток в цепи изменяется по закону 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en-US" sz="2800" b="1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φ)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26(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9400"/>
            <a:ext cx="6336704" cy="33843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8953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2970" y="152400"/>
            <a:ext cx="9131030" cy="3288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зывают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ом трансформаци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трансформатора.</a:t>
            </a:r>
          </a:p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&gt; 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трансформатор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вышающи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если </a:t>
            </a:r>
            <a:r>
              <a:rPr lang="en-US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&lt; 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трансформатор 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нижающи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нагруженном режиме работы трансформатора к концам вторичной обмотки подключается нагрузка и в ней возникает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ок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52271"/>
              </p:ext>
            </p:extLst>
          </p:nvPr>
        </p:nvGraphicFramePr>
        <p:xfrm>
          <a:off x="2971800" y="3440801"/>
          <a:ext cx="2286000" cy="171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40801"/>
                        <a:ext cx="2286000" cy="1718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54864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полное сопротивление обмотки и нагрузки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0981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04800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т ток создает в сердечнике магнитный поток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оторый, согласно правилу Ленца, противодействует изменению потока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создаваемого первичной обмоткой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endParaRPr lang="be-BY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то приводит к уменьшению суммарного магнитного потока в сердечнике и, следовательно, к уменьшению ЭДС самоиндукции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be-BY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лько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анет меньше подаваемого напряжения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в первичной обмотке возрастет ток, который вызовет увеличение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о значения когда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Ɛ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be-BY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endParaRPr lang="be-BY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е этого, мощность, потребляемая первичной обмоткой,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 мощность на нагрузке 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зрастают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2989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оптимальной нагрузке трансформатора магнитные потоки, пронизывающие первичную и вторичную обмотки, равны: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Φ</a:t>
            </a:r>
            <a:r>
              <a:rPr lang="ru-RU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а с учетом формулы (22.3)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02110"/>
              </p:ext>
            </p:extLst>
          </p:nvPr>
        </p:nvGraphicFramePr>
        <p:xfrm>
          <a:off x="1828800" y="1540637"/>
          <a:ext cx="43857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40637"/>
                        <a:ext cx="438573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43800" y="1888627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6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839279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индуктивность обмоток. Поэтому</a:t>
            </a:r>
            <a:endParaRPr lang="ru-RU" sz="28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37199"/>
              </p:ext>
            </p:extLst>
          </p:nvPr>
        </p:nvGraphicFramePr>
        <p:xfrm>
          <a:off x="2667000" y="3552471"/>
          <a:ext cx="2514600" cy="213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5" imgW="508000" imgH="431800" progId="Equation.DSMT4">
                  <p:embed/>
                </p:oleObj>
              </mc:Choice>
              <mc:Fallback>
                <p:oleObj name="Equation" r:id="rId5" imgW="508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52471"/>
                        <a:ext cx="2514600" cy="2139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315200" y="4246546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1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2415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106" y="457200"/>
            <a:ext cx="9135894" cy="3375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.е. токи в обмотках трансформатора обратно пропорциональны их количеству витков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>
              <a:lnSpc>
                <a:spcPct val="110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т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значает, что, повышая с помощью трансформатора напряжение в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раз, во столько же раз уменьшают ток и, следовательно, уменьшают потери энергии в линии электропередач (ЛЭП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92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864" y="228600"/>
            <a:ext cx="913913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едача электроэнергии в современных условиях осуществляется в основном с помощью ЛЭП переменного то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лавны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достатком линий электропередач переменного тока является наличие индуктивного сопротивления, что приводит к сдвигу фаз между колебаниями силы тока и напряжения и к потере мощност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меньшения сдвига фаз между током и напряжением, в начале линии ставят батарею конденсаторов, емкостное сопротивление которой равно индуктивному сопротивлению лини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лагодар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му, полное сопротивление линии является чисто активным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6846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6305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10000"/>
              </a:lnSpc>
              <a:spcBef>
                <a:spcPts val="100"/>
              </a:spcBef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потери электроэнергии в линии электропередачи обусловлены нагреванием проводов (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800" b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где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сопротивление ЛЭП), то передача электроэнергии при больших силах тока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ецелесообразна.</a:t>
            </a:r>
          </a:p>
          <a:p>
            <a:pPr indent="360363" algn="just">
              <a:lnSpc>
                <a:spcPct val="110000"/>
              </a:lnSpc>
              <a:spcBef>
                <a:spcPts val="100"/>
              </a:spcBef>
              <a:spcAft>
                <a:spcPts val="0"/>
              </a:spcAft>
            </a:pP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10000"/>
              </a:lnSpc>
              <a:spcBef>
                <a:spcPts val="100"/>
              </a:spcBef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Уменьшени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противления проводников также невыгодно, поскольку связано как с исполь­зованием дорогостоящих материалов, так и с увеличением массы проводов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>
              <a:lnSpc>
                <a:spcPct val="110000"/>
              </a:lnSpc>
              <a:spcBef>
                <a:spcPts val="100"/>
              </a:spcBef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>
              <a:lnSpc>
                <a:spcPct val="110000"/>
              </a:lnSpc>
              <a:spcBef>
                <a:spcPts val="100"/>
              </a:spcBef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этом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ходится уменьшать силу тока, что приводит к необходимости повышать напряжение на проводах ЛЭП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26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9728" y="228600"/>
            <a:ext cx="9153728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больших электростанциях ставят повышающие трансформаторы, первичная обмотка которых подключается к генератору, а вторичная – к батарее конденсаторов, которая в свою очередь подключается к ЛЭП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ак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же отмечалось, трансформатор повышает напряжение в линии во столько же раз, во сколько уменьшает силу то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з-з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го что потребители рассчитаны на низкое напряжение и большие токи, в конце ЛЭП ставится понижающий трансформатор, первичная обмотка которого подключена к ЛЭП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требител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дключаются к концам вторичной обмотки этого трансформатора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4333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20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ычно понижение напряжения и соответствующее увеличение силы тока осуществляется в несколько этапов, что дает возможность охватить электрической сетью большие территори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едачи электроэнергии с помощью линии переменного тока показана на (рис. 27.3).</a:t>
            </a:r>
            <a:endParaRPr lang="ru-RU" sz="2800" dirty="0"/>
          </a:p>
        </p:txBody>
      </p:sp>
      <p:pic>
        <p:nvPicPr>
          <p:cNvPr id="3" name="Рисунок 2" descr="27(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95600"/>
            <a:ext cx="8991600" cy="2667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3429000" y="601980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 27.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3535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6096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роме линий электропередач переменного тока используют также и линии постоянного тока, где отпадает необходимость в синхронизации и строгом поддержании постоянства частоты всех генераторов электростанций, входящих в состав энергосистемы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5266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" y="4572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нергия, выделяемая в цепи за бесконечно малый промежуток времени будет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вн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8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97387"/>
              </p:ext>
            </p:extLst>
          </p:nvPr>
        </p:nvGraphicFramePr>
        <p:xfrm>
          <a:off x="0" y="2362200"/>
          <a:ext cx="7459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3" imgW="2514600" imgH="279400" progId="Equation.DSMT4">
                  <p:embed/>
                </p:oleObj>
              </mc:Choice>
              <mc:Fallback>
                <p:oleObj name="Equation" r:id="rId3" imgW="2514600" imgH="279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2200"/>
                        <a:ext cx="74596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7924800" y="243840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7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3463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04800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гновенное значение выделяемой мощности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22433"/>
              </p:ext>
            </p:extLst>
          </p:nvPr>
        </p:nvGraphicFramePr>
        <p:xfrm>
          <a:off x="304800" y="1107539"/>
          <a:ext cx="695858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2413000" imgH="393700" progId="Equation.DSMT4">
                  <p:embed/>
                </p:oleObj>
              </mc:Choice>
              <mc:Fallback>
                <p:oleObj name="Equation" r:id="rId3" imgW="24130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07539"/>
                        <a:ext cx="6958584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077200" y="141742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7.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52400" y="2368975"/>
            <a:ext cx="655692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де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58144"/>
              </p:ext>
            </p:extLst>
          </p:nvPr>
        </p:nvGraphicFramePr>
        <p:xfrm>
          <a:off x="2743200" y="2237594"/>
          <a:ext cx="2514600" cy="10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5" imgW="609336" imgH="241195" progId="Equation.DSMT4">
                  <p:embed/>
                </p:oleObj>
              </mc:Choice>
              <mc:Fallback>
                <p:oleObj name="Equation" r:id="rId5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37594"/>
                        <a:ext cx="2514600" cy="1008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848600" y="248021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7.3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382999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ксимальное значение мощности.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4033578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ее значение мощности за период будет равно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0945"/>
              </p:ext>
            </p:extLst>
          </p:nvPr>
        </p:nvGraphicFramePr>
        <p:xfrm>
          <a:off x="422533" y="4700597"/>
          <a:ext cx="8061188" cy="176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7" imgW="2197100" imgH="482600" progId="Equation.DSMT4">
                  <p:embed/>
                </p:oleObj>
              </mc:Choice>
              <mc:Fallback>
                <p:oleObj name="Equation" r:id="rId7" imgW="21971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33" y="4700597"/>
                        <a:ext cx="8061188" cy="176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90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 так как 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32693"/>
              </p:ext>
            </p:extLst>
          </p:nvPr>
        </p:nvGraphicFramePr>
        <p:xfrm>
          <a:off x="914400" y="828019"/>
          <a:ext cx="6930019" cy="72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3" imgW="2387600" imgH="254000" progId="Equation.DSMT4">
                  <p:embed/>
                </p:oleObj>
              </mc:Choice>
              <mc:Fallback>
                <p:oleObj name="Equation" r:id="rId3" imgW="2387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28019"/>
                        <a:ext cx="6930019" cy="728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16830"/>
              </p:ext>
            </p:extLst>
          </p:nvPr>
        </p:nvGraphicFramePr>
        <p:xfrm>
          <a:off x="-1621" y="2763560"/>
          <a:ext cx="8273119" cy="126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5" imgW="3302000" imgH="508000" progId="Equation.DSMT4">
                  <p:embed/>
                </p:oleObj>
              </mc:Choice>
              <mc:Fallback>
                <p:oleObj name="Equation" r:id="rId5" imgW="3302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21" y="2763560"/>
                        <a:ext cx="8273119" cy="1262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6200" y="1882171"/>
            <a:ext cx="14331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367152" y="314595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7.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1579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286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учетом того, что второе слагаемое в (27.4) равно нулю, а согласно формуле (25.12) 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09297"/>
              </p:ext>
            </p:extLst>
          </p:nvPr>
        </p:nvGraphicFramePr>
        <p:xfrm>
          <a:off x="2743200" y="1182706"/>
          <a:ext cx="3124200" cy="1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82706"/>
                        <a:ext cx="3124200" cy="1546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2729441"/>
            <a:ext cx="441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: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99067"/>
              </p:ext>
            </p:extLst>
          </p:nvPr>
        </p:nvGraphicFramePr>
        <p:xfrm>
          <a:off x="2667000" y="2729441"/>
          <a:ext cx="4079785" cy="151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29441"/>
                        <a:ext cx="4079785" cy="1517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042185" y="322671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5</a:t>
            </a:r>
            <a:endParaRPr lang="ru-RU" sz="28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4419600"/>
            <a:ext cx="9144000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 с учетом выражений (25.13) и (25.14)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23558"/>
              </p:ext>
            </p:extLst>
          </p:nvPr>
        </p:nvGraphicFramePr>
        <p:xfrm>
          <a:off x="762000" y="5234533"/>
          <a:ext cx="4687790" cy="111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7" imgW="1054100" imgH="254000" progId="Equation.DSMT4">
                  <p:embed/>
                </p:oleObj>
              </mc:Choice>
              <mc:Fallback>
                <p:oleObj name="Equation" r:id="rId7" imgW="10541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34533"/>
                        <a:ext cx="4687790" cy="1118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635663" y="553234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6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6540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2366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жно показать, что средняя мощность в цепи переменного тока равна мощности, которая выделяется на активном сопротивлении 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го подсчитаем мгновенное значение мощности, которая выделяется на этом сопротивлении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78314"/>
              </p:ext>
            </p:extLst>
          </p:nvPr>
        </p:nvGraphicFramePr>
        <p:xfrm>
          <a:off x="609600" y="2518753"/>
          <a:ext cx="744252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2044700" imgH="254000" progId="Equation.DSMT4">
                  <p:embed/>
                </p:oleObj>
              </mc:Choice>
              <mc:Fallback>
                <p:oleObj name="Equation" r:id="rId3" imgW="2044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8753"/>
                        <a:ext cx="744252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-87587" y="3433153"/>
            <a:ext cx="713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62014"/>
              </p:ext>
            </p:extLst>
          </p:nvPr>
        </p:nvGraphicFramePr>
        <p:xfrm>
          <a:off x="465069" y="3346205"/>
          <a:ext cx="1629620" cy="69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571252" imgH="241195" progId="Equation.DSMT4">
                  <p:embed/>
                </p:oleObj>
              </mc:Choice>
              <mc:Fallback>
                <p:oleObj name="Equation" r:id="rId5" imgW="57125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69" y="3346205"/>
                        <a:ext cx="1629620" cy="697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905000" y="3433153"/>
            <a:ext cx="7397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максимальное значение мощности (рис.27.1). </a:t>
            </a:r>
            <a:endParaRPr lang="ru-RU" sz="2800" dirty="0"/>
          </a:p>
        </p:txBody>
      </p:sp>
      <p:pic>
        <p:nvPicPr>
          <p:cNvPr id="9" name="Рисунок 8" descr="27(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689" y="4061154"/>
            <a:ext cx="4267200" cy="26622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Прямоугольник 9"/>
          <p:cNvSpPr/>
          <p:nvPr/>
        </p:nvSpPr>
        <p:spPr>
          <a:xfrm>
            <a:off x="7280116" y="5197946"/>
            <a:ext cx="1544012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27.1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42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52400"/>
            <a:ext cx="9144000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учетом того, что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3204"/>
              </p:ext>
            </p:extLst>
          </p:nvPr>
        </p:nvGraphicFramePr>
        <p:xfrm>
          <a:off x="1371600" y="990600"/>
          <a:ext cx="5943600" cy="124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1993900" imgH="419100" progId="Equation.DSMT4">
                  <p:embed/>
                </p:oleObj>
              </mc:Choice>
              <mc:Fallback>
                <p:oleObj name="Equation" r:id="rId3" imgW="1993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5943600" cy="1247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0" y="25908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: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92067"/>
              </p:ext>
            </p:extLst>
          </p:nvPr>
        </p:nvGraphicFramePr>
        <p:xfrm>
          <a:off x="76200" y="3886200"/>
          <a:ext cx="8073579" cy="10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5" imgW="3225800" imgH="419100" progId="Equation.DSMT4">
                  <p:embed/>
                </p:oleObj>
              </mc:Choice>
              <mc:Fallback>
                <p:oleObj name="Equation" r:id="rId5" imgW="3225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86200"/>
                        <a:ext cx="8073579" cy="104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340685" y="4149571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7.7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7913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81000"/>
            <a:ext cx="9144000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мощность переменного тока состоит из двух частей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30006"/>
              </p:ext>
            </p:extLst>
          </p:nvPr>
        </p:nvGraphicFramePr>
        <p:xfrm>
          <a:off x="457200" y="1447800"/>
          <a:ext cx="1219200" cy="1490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3" imgW="342751" imgH="418918" progId="Equation.DSMT4">
                  <p:embed/>
                </p:oleObj>
              </mc:Choice>
              <mc:Fallback>
                <p:oleObj name="Equation" r:id="rId3" imgW="342751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1219200" cy="1490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133600" y="1887704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торая не зависит от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ремени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85726"/>
              </p:ext>
            </p:extLst>
          </p:nvPr>
        </p:nvGraphicFramePr>
        <p:xfrm>
          <a:off x="2819400" y="2760453"/>
          <a:ext cx="3756025" cy="135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60453"/>
                        <a:ext cx="3756025" cy="1350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0" y="432275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торая изменяется по закону косинуса с двойной частотой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ω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рис. 27.1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7195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1</TotalTime>
  <Words>1167</Words>
  <Application>Microsoft Office PowerPoint</Application>
  <PresentationFormat>Экран (4:3)</PresentationFormat>
  <Paragraphs>110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j</dc:creator>
  <cp:lastModifiedBy>admin</cp:lastModifiedBy>
  <cp:revision>51</cp:revision>
  <cp:lastPrinted>1601-01-01T00:00:00Z</cp:lastPrinted>
  <dcterms:created xsi:type="dcterms:W3CDTF">1601-01-01T00:00:00Z</dcterms:created>
  <dcterms:modified xsi:type="dcterms:W3CDTF">2016-05-28T05:0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